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5343A" w:rsidRDefault="0005343A" w:rsidP="0005343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5343A" w:rsidRPr="003D178C" w:rsidRDefault="0005343A" w:rsidP="0005343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</w:t>
      </w:r>
      <w:r w:rsidRPr="003D178C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5</w:t>
      </w:r>
    </w:p>
    <w:p w:rsidR="0005343A" w:rsidRDefault="0005343A" w:rsidP="0005343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Сложение и вычитание многочленов.</w:t>
      </w:r>
    </w:p>
    <w:p w:rsidR="0005343A" w:rsidRDefault="0005343A" w:rsidP="0005343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Произведение многочлена и одночлена</w:t>
      </w:r>
      <w:r w:rsidRPr="003D178C">
        <w:rPr>
          <w:rFonts w:ascii="Times New Roman" w:hAnsi="Times New Roman" w:cs="Times New Roman"/>
          <w:b/>
          <w:sz w:val="24"/>
          <w:szCs w:val="24"/>
        </w:rPr>
        <w:t>»</w:t>
      </w:r>
    </w:p>
    <w:p w:rsidR="0005343A" w:rsidRDefault="0005343A" w:rsidP="0005343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5"/>
        <w:tblW w:w="9204" w:type="dxa"/>
        <w:tblInd w:w="5" w:type="dxa"/>
        <w:tblLayout w:type="fixed"/>
        <w:tblLook w:val="04A0" w:firstRow="1" w:lastRow="0" w:firstColumn="1" w:lastColumn="0" w:noHBand="0" w:noVBand="1"/>
      </w:tblPr>
      <w:tblGrid>
        <w:gridCol w:w="936"/>
        <w:gridCol w:w="4134"/>
        <w:gridCol w:w="4134"/>
      </w:tblGrid>
      <w:tr w:rsidR="0087687B" w:rsidTr="0087687B">
        <w:tc>
          <w:tcPr>
            <w:tcW w:w="936" w:type="dxa"/>
          </w:tcPr>
          <w:p w:rsidR="0087687B" w:rsidRDefault="0087687B" w:rsidP="008768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134" w:type="dxa"/>
          </w:tcPr>
          <w:p w:rsidR="0087687B" w:rsidRPr="00472589" w:rsidRDefault="0087687B" w:rsidP="008768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134" w:type="dxa"/>
          </w:tcPr>
          <w:p w:rsidR="0087687B" w:rsidRPr="00472589" w:rsidRDefault="0087687B" w:rsidP="008768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87687B" w:rsidTr="0087687B">
        <w:tc>
          <w:tcPr>
            <w:tcW w:w="936" w:type="dxa"/>
          </w:tcPr>
          <w:p w:rsidR="0087687B" w:rsidRPr="003E6932" w:rsidRDefault="0087687B" w:rsidP="0087687B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5.75pt" o:ole="">
                  <v:imagedata r:id="rId4" o:title=""/>
                </v:shape>
                <o:OLEObject Type="Embed" ProgID="Equation.DSMT4" ShapeID="_x0000_i1025" DrawAspect="Content" ObjectID="_1641056324" r:id="rId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4134" w:type="dxa"/>
          </w:tcPr>
          <w:p w:rsidR="0087687B" w:rsidRDefault="0087687B" w:rsidP="008768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полните действия: </w:t>
            </w:r>
            <w:r w:rsidRPr="0005343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100" w:dyaOrig="400">
                <v:shape id="_x0000_i1026" type="#_x0000_t75" style="width:155.25pt;height:20.25pt" o:ole="">
                  <v:imagedata r:id="rId6" o:title=""/>
                </v:shape>
                <o:OLEObject Type="Embed" ProgID="Equation.DSMT4" ShapeID="_x0000_i1026" DrawAspect="Content" ObjectID="_1641056325" r:id="rId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:rsidR="0087687B" w:rsidRPr="003E6932" w:rsidRDefault="0087687B" w:rsidP="0087687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05343A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219" w:dyaOrig="440">
                <v:shape id="_x0000_i1027" type="#_x0000_t75" style="width:60.75pt;height:21.75pt" o:ole="">
                  <v:imagedata r:id="rId8" o:title=""/>
                </v:shape>
                <o:OLEObject Type="Embed" ProgID="Equation.DSMT4" ShapeID="_x0000_i1027" DrawAspect="Content" ObjectID="_1641056326" r:id="rId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34" w:type="dxa"/>
          </w:tcPr>
          <w:p w:rsidR="00844221" w:rsidRDefault="0087687B" w:rsidP="008768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полните действия: </w:t>
            </w:r>
            <w:r w:rsidRPr="0087687B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860" w:dyaOrig="440" w14:anchorId="5305D620">
                <v:shape id="_x0000_i1036" type="#_x0000_t75" style="width:143.25pt;height:21.75pt" o:ole="">
                  <v:imagedata r:id="rId10" o:title=""/>
                </v:shape>
                <o:OLEObject Type="Embed" ProgID="Equation.DSMT4" ShapeID="_x0000_i1036" DrawAspect="Content" ObjectID="_1641056327" r:id="rId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:rsidR="0087687B" w:rsidRPr="003E6932" w:rsidRDefault="0087687B" w:rsidP="0087687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="00844221" w:rsidRPr="0005343A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260" w:dyaOrig="440" w14:anchorId="21F46138">
                <v:shape id="_x0000_i1037" type="#_x0000_t75" style="width:63pt;height:21.75pt" o:ole="">
                  <v:imagedata r:id="rId12" o:title=""/>
                </v:shape>
                <o:OLEObject Type="Embed" ProgID="Equation.DSMT4" ShapeID="_x0000_i1037" DrawAspect="Content" ObjectID="_1641056328" r:id="rId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7687B" w:rsidTr="0087687B">
        <w:tc>
          <w:tcPr>
            <w:tcW w:w="936" w:type="dxa"/>
          </w:tcPr>
          <w:p w:rsidR="0087687B" w:rsidRPr="003E6932" w:rsidRDefault="0087687B" w:rsidP="0087687B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320">
                <v:shape id="_x0000_i1028" type="#_x0000_t75" style="width:15.75pt;height:15.75pt" o:ole="">
                  <v:imagedata r:id="rId14" o:title=""/>
                </v:shape>
                <o:OLEObject Type="Embed" ProgID="Equation.DSMT4" ShapeID="_x0000_i1028" DrawAspect="Content" ObjectID="_1641056329" r:id="rId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34" w:type="dxa"/>
          </w:tcPr>
          <w:p w:rsidR="0087687B" w:rsidRDefault="0087687B" w:rsidP="008768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несите общий множитель за скобки: </w:t>
            </w:r>
          </w:p>
          <w:p w:rsidR="0087687B" w:rsidRPr="003E6932" w:rsidRDefault="0087687B" w:rsidP="008768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05343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60">
                <v:shape id="_x0000_i1029" type="#_x0000_t75" style="width:62.25pt;height:18pt" o:ole="">
                  <v:imagedata r:id="rId16" o:title=""/>
                </v:shape>
                <o:OLEObject Type="Embed" ProgID="Equation.DSMT4" ShapeID="_x0000_i1029" DrawAspect="Content" ObjectID="_1641056330" r:id="rId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E69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030" type="#_x0000_t75" style="width:54.75pt;height:15.75pt" o:ole="">
                  <v:imagedata r:id="rId18" o:title=""/>
                </v:shape>
                <o:OLEObject Type="Embed" ProgID="Equation.DSMT4" ShapeID="_x0000_i1030" DrawAspect="Content" ObjectID="_1641056331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34" w:type="dxa"/>
          </w:tcPr>
          <w:p w:rsidR="00FA4E50" w:rsidRDefault="0087687B" w:rsidP="008768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несите общий множитель за скобки: </w:t>
            </w:r>
          </w:p>
          <w:p w:rsidR="0087687B" w:rsidRPr="003E6932" w:rsidRDefault="0087687B" w:rsidP="008768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FA4E50" w:rsidRPr="0005343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60" w14:anchorId="08AE1797">
                <v:shape id="_x0000_i1038" type="#_x0000_t75" style="width:57pt;height:18pt" o:ole="">
                  <v:imagedata r:id="rId20" o:title=""/>
                </v:shape>
                <o:OLEObject Type="Embed" ProgID="Equation.DSMT4" ShapeID="_x0000_i1038" DrawAspect="Content" ObjectID="_1641056332" r:id="rId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E69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="00FA4E50"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20" w14:anchorId="19CBBED8">
                <v:shape id="_x0000_i1039" type="#_x0000_t75" style="width:48.75pt;height:15.75pt" o:ole="">
                  <v:imagedata r:id="rId22" o:title=""/>
                </v:shape>
                <o:OLEObject Type="Embed" ProgID="Equation.DSMT4" ShapeID="_x0000_i1039" DrawAspect="Content" ObjectID="_1641056333" r:id="rId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7687B" w:rsidTr="0087687B">
        <w:tc>
          <w:tcPr>
            <w:tcW w:w="936" w:type="dxa"/>
          </w:tcPr>
          <w:p w:rsidR="0087687B" w:rsidRPr="003E6932" w:rsidRDefault="0087687B" w:rsidP="0087687B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320">
                <v:shape id="_x0000_i1031" type="#_x0000_t75" style="width:15pt;height:15.75pt" o:ole="">
                  <v:imagedata r:id="rId24" o:title=""/>
                </v:shape>
                <o:OLEObject Type="Embed" ProgID="Equation.DSMT4" ShapeID="_x0000_i1031" DrawAspect="Content" ObjectID="_1641056334" r:id="rId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34" w:type="dxa"/>
          </w:tcPr>
          <w:p w:rsidR="0087687B" w:rsidRDefault="0087687B" w:rsidP="008768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3E693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40" w:dyaOrig="400">
                <v:shape id="_x0000_i1032" type="#_x0000_t75" style="width:117pt;height:20.25pt" o:ole="">
                  <v:imagedata r:id="rId26" o:title=""/>
                </v:shape>
                <o:OLEObject Type="Embed" ProgID="Equation.DSMT4" ShapeID="_x0000_i1032" DrawAspect="Content" ObjectID="_1641056335" r:id="rId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34" w:type="dxa"/>
          </w:tcPr>
          <w:p w:rsidR="0087687B" w:rsidRDefault="0087687B" w:rsidP="008768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="00FA4E50" w:rsidRPr="003E693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20" w:dyaOrig="400" w14:anchorId="1B8D96FB">
                <v:shape id="_x0000_i1040" type="#_x0000_t75" style="width:120.75pt;height:20.25pt" o:ole="">
                  <v:imagedata r:id="rId28" o:title=""/>
                </v:shape>
                <o:OLEObject Type="Embed" ProgID="Equation.DSMT4" ShapeID="_x0000_i1040" DrawAspect="Content" ObjectID="_1641056336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7687B" w:rsidTr="0087687B">
        <w:tc>
          <w:tcPr>
            <w:tcW w:w="936" w:type="dxa"/>
          </w:tcPr>
          <w:p w:rsidR="0087687B" w:rsidRPr="003E6932" w:rsidRDefault="0087687B" w:rsidP="0087687B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320">
                <v:shape id="_x0000_i1033" type="#_x0000_t75" style="width:15.75pt;height:15.75pt" o:ole="">
                  <v:imagedata r:id="rId30" o:title=""/>
                </v:shape>
                <o:OLEObject Type="Embed" ProgID="Equation.DSMT4" ShapeID="_x0000_i1033" DrawAspect="Content" ObjectID="_1641056337" r:id="rId3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34" w:type="dxa"/>
          </w:tcPr>
          <w:p w:rsidR="0087687B" w:rsidRDefault="0087687B" w:rsidP="008768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задачу с помощью уравнения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ассажирский поезд за 4ч прошел такое же расстояние, какое товарный за 6ч. Найдите скорость пассажирского поезда, если известно, что скорость товарного на 20 км/ч меньше.</w:t>
            </w:r>
          </w:p>
        </w:tc>
        <w:tc>
          <w:tcPr>
            <w:tcW w:w="4134" w:type="dxa"/>
          </w:tcPr>
          <w:p w:rsidR="0087687B" w:rsidRDefault="0087687B" w:rsidP="00FA4E5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задачу с помощью уравнения: </w:t>
            </w:r>
            <w:r w:rsidR="00FA4E50">
              <w:rPr>
                <w:rFonts w:ascii="Times New Roman" w:hAnsi="Times New Roman" w:cs="Times New Roman"/>
                <w:sz w:val="24"/>
                <w:szCs w:val="24"/>
              </w:rPr>
              <w:t>В трех шестых классах 91 ученик. В 6А на 2 ученика меньше, чем в 6Б, а в 6В на 3 ученика больше, чем в 6Б. Сколько учащихся в каждом классе?</w:t>
            </w:r>
          </w:p>
        </w:tc>
      </w:tr>
      <w:tr w:rsidR="0087687B" w:rsidTr="0087687B">
        <w:tc>
          <w:tcPr>
            <w:tcW w:w="936" w:type="dxa"/>
          </w:tcPr>
          <w:p w:rsidR="0087687B" w:rsidRPr="003E6932" w:rsidRDefault="0087687B" w:rsidP="0087687B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4134" w:type="dxa"/>
          </w:tcPr>
          <w:p w:rsidR="0087687B" w:rsidRDefault="0087687B" w:rsidP="008768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3E69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80" w:dyaOrig="620">
                <v:shape id="_x0000_i1034" type="#_x0000_t75" style="width:89.25pt;height:30.75pt" o:ole="">
                  <v:imagedata r:id="rId32" o:title=""/>
                </v:shape>
                <o:OLEObject Type="Embed" ProgID="Equation.DSMT4" ShapeID="_x0000_i1034" DrawAspect="Content" ObjectID="_1641056338" r:id="rId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34" w:type="dxa"/>
          </w:tcPr>
          <w:p w:rsidR="0087687B" w:rsidRDefault="0087687B" w:rsidP="008768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="00FA4E50" w:rsidRPr="003E69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80" w:dyaOrig="620" w14:anchorId="1F25CC55">
                <v:shape id="_x0000_i1041" type="#_x0000_t75" style="width:89.25pt;height:30.75pt" o:ole="">
                  <v:imagedata r:id="rId34" o:title=""/>
                </v:shape>
                <o:OLEObject Type="Embed" ProgID="Equation.DSMT4" ShapeID="_x0000_i1041" DrawAspect="Content" ObjectID="_1641056339" r:id="rId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7687B" w:rsidTr="0087687B">
        <w:tc>
          <w:tcPr>
            <w:tcW w:w="936" w:type="dxa"/>
          </w:tcPr>
          <w:p w:rsidR="0087687B" w:rsidRPr="003E6932" w:rsidRDefault="0087687B" w:rsidP="008768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4134" w:type="dxa"/>
          </w:tcPr>
          <w:p w:rsidR="0087687B" w:rsidRDefault="0087687B" w:rsidP="008768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</w:p>
          <w:p w:rsidR="0087687B" w:rsidRPr="00743080" w:rsidRDefault="0087687B" w:rsidP="008768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687B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2960" w:dyaOrig="800">
                <v:shape id="_x0000_i1035" type="#_x0000_t75" style="width:147.75pt;height:39.75pt" o:ole="">
                  <v:imagedata r:id="rId36" o:title=""/>
                </v:shape>
                <o:OLEObject Type="Embed" ProgID="Equation.DSMT4" ShapeID="_x0000_i1035" DrawAspect="Content" ObjectID="_1641056340" r:id="rId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34" w:type="dxa"/>
          </w:tcPr>
          <w:p w:rsidR="0087687B" w:rsidRDefault="0087687B" w:rsidP="008768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</w:p>
          <w:p w:rsidR="0087687B" w:rsidRPr="00743080" w:rsidRDefault="00FA4E50" w:rsidP="008768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4E50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2960" w:dyaOrig="800" w14:anchorId="4BED9D76">
                <v:shape id="_x0000_i1042" type="#_x0000_t75" style="width:147.75pt;height:39.75pt" o:ole="">
                  <v:imagedata r:id="rId38" o:title=""/>
                </v:shape>
                <o:OLEObject Type="Embed" ProgID="Equation.DSMT4" ShapeID="_x0000_i1042" DrawAspect="Content" ObjectID="_1641056341" r:id="rId39"/>
              </w:object>
            </w:r>
            <w:r w:rsidR="008768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05343A" w:rsidRPr="003D178C" w:rsidRDefault="0005343A" w:rsidP="0005343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05343A" w:rsidRPr="003D178C" w:rsidRDefault="0005343A" w:rsidP="0005343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A4E50" w:rsidRDefault="00FA4E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A4E50" w:rsidRDefault="00FA4E50" w:rsidP="00FA4E50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A4E50" w:rsidRPr="003D178C" w:rsidRDefault="00FA4E50" w:rsidP="00FA4E50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</w:t>
      </w:r>
      <w:r w:rsidRPr="003D178C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5</w:t>
      </w:r>
    </w:p>
    <w:p w:rsidR="00FA4E50" w:rsidRDefault="00FA4E50" w:rsidP="00FA4E50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Сложение и вычитание многочленов.</w:t>
      </w:r>
    </w:p>
    <w:p w:rsidR="00FA4E50" w:rsidRDefault="00FA4E50" w:rsidP="00FA4E50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Произведение многочлена и одночлена</w:t>
      </w:r>
      <w:r w:rsidRPr="003D178C">
        <w:rPr>
          <w:rFonts w:ascii="Times New Roman" w:hAnsi="Times New Roman" w:cs="Times New Roman"/>
          <w:b/>
          <w:sz w:val="24"/>
          <w:szCs w:val="24"/>
        </w:rPr>
        <w:t>»</w:t>
      </w:r>
    </w:p>
    <w:p w:rsidR="00FA4E50" w:rsidRDefault="00FA4E50" w:rsidP="00FA4E50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5"/>
        <w:tblW w:w="9204" w:type="dxa"/>
        <w:tblInd w:w="5" w:type="dxa"/>
        <w:tblLayout w:type="fixed"/>
        <w:tblLook w:val="04A0" w:firstRow="1" w:lastRow="0" w:firstColumn="1" w:lastColumn="0" w:noHBand="0" w:noVBand="1"/>
      </w:tblPr>
      <w:tblGrid>
        <w:gridCol w:w="936"/>
        <w:gridCol w:w="4134"/>
        <w:gridCol w:w="4134"/>
      </w:tblGrid>
      <w:tr w:rsidR="00FA4E50" w:rsidTr="00BB034B">
        <w:tc>
          <w:tcPr>
            <w:tcW w:w="936" w:type="dxa"/>
          </w:tcPr>
          <w:p w:rsidR="00FA4E50" w:rsidRDefault="00FA4E50" w:rsidP="00BB03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134" w:type="dxa"/>
          </w:tcPr>
          <w:p w:rsidR="00FA4E50" w:rsidRPr="00472589" w:rsidRDefault="00FA4E50" w:rsidP="00BB034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134" w:type="dxa"/>
          </w:tcPr>
          <w:p w:rsidR="00FA4E50" w:rsidRPr="00472589" w:rsidRDefault="00FA4E50" w:rsidP="00BB034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FA4E50" w:rsidTr="00BB034B">
        <w:tc>
          <w:tcPr>
            <w:tcW w:w="936" w:type="dxa"/>
          </w:tcPr>
          <w:p w:rsidR="00FA4E50" w:rsidRPr="003E6932" w:rsidRDefault="00FA4E50" w:rsidP="00BB034B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60" w:dyaOrig="320">
                <v:shape id="_x0000_i1043" type="#_x0000_t75" style="width:12.75pt;height:15.75pt" o:ole="">
                  <v:imagedata r:id="rId4" o:title=""/>
                </v:shape>
                <o:OLEObject Type="Embed" ProgID="Equation.DSMT4" ShapeID="_x0000_i1043" DrawAspect="Content" ObjectID="_1641056342" r:id="rId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4134" w:type="dxa"/>
          </w:tcPr>
          <w:p w:rsidR="00FA4E50" w:rsidRDefault="00FA4E50" w:rsidP="00BB03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полните действия: </w:t>
            </w:r>
            <w:r w:rsidRPr="0005343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100" w:dyaOrig="400">
                <v:shape id="_x0000_i1044" type="#_x0000_t75" style="width:155.25pt;height:20.25pt" o:ole="">
                  <v:imagedata r:id="rId6" o:title=""/>
                </v:shape>
                <o:OLEObject Type="Embed" ProgID="Equation.DSMT4" ShapeID="_x0000_i1044" DrawAspect="Content" ObjectID="_1641056343" r:id="rId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:rsidR="00FA4E50" w:rsidRPr="003E6932" w:rsidRDefault="00FA4E50" w:rsidP="00BB034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05343A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219" w:dyaOrig="440">
                <v:shape id="_x0000_i1045" type="#_x0000_t75" style="width:60.75pt;height:21.75pt" o:ole="">
                  <v:imagedata r:id="rId8" o:title=""/>
                </v:shape>
                <o:OLEObject Type="Embed" ProgID="Equation.DSMT4" ShapeID="_x0000_i1045" DrawAspect="Content" ObjectID="_1641056344" r:id="rId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34" w:type="dxa"/>
          </w:tcPr>
          <w:p w:rsidR="00FA4E50" w:rsidRDefault="00FA4E50" w:rsidP="00BB03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полните действия: </w:t>
            </w:r>
            <w:r w:rsidRPr="0087687B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860" w:dyaOrig="440">
                <v:shape id="_x0000_i1054" type="#_x0000_t75" style="width:143.25pt;height:21.75pt" o:ole="">
                  <v:imagedata r:id="rId10" o:title=""/>
                </v:shape>
                <o:OLEObject Type="Embed" ProgID="Equation.DSMT4" ShapeID="_x0000_i1054" DrawAspect="Content" ObjectID="_1641056345" r:id="rId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:rsidR="00FA4E50" w:rsidRPr="003E6932" w:rsidRDefault="00FA4E50" w:rsidP="00BB034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05343A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260" w:dyaOrig="440">
                <v:shape id="_x0000_i1055" type="#_x0000_t75" style="width:63pt;height:21.75pt" o:ole="">
                  <v:imagedata r:id="rId12" o:title=""/>
                </v:shape>
                <o:OLEObject Type="Embed" ProgID="Equation.DSMT4" ShapeID="_x0000_i1055" DrawAspect="Content" ObjectID="_1641056346" r:id="rId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A4E50" w:rsidTr="00BB034B">
        <w:tc>
          <w:tcPr>
            <w:tcW w:w="936" w:type="dxa"/>
          </w:tcPr>
          <w:p w:rsidR="00FA4E50" w:rsidRPr="003E6932" w:rsidRDefault="00FA4E50" w:rsidP="00BB034B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320">
                <v:shape id="_x0000_i1046" type="#_x0000_t75" style="width:15.75pt;height:15.75pt" o:ole="">
                  <v:imagedata r:id="rId14" o:title=""/>
                </v:shape>
                <o:OLEObject Type="Embed" ProgID="Equation.DSMT4" ShapeID="_x0000_i1046" DrawAspect="Content" ObjectID="_1641056347" r:id="rId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34" w:type="dxa"/>
          </w:tcPr>
          <w:p w:rsidR="00FA4E50" w:rsidRDefault="00FA4E50" w:rsidP="00BB03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несите общий множитель за скобки: </w:t>
            </w:r>
          </w:p>
          <w:p w:rsidR="00FA4E50" w:rsidRPr="003E6932" w:rsidRDefault="00FA4E50" w:rsidP="00BB03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05343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60">
                <v:shape id="_x0000_i1047" type="#_x0000_t75" style="width:62.25pt;height:18pt" o:ole="">
                  <v:imagedata r:id="rId16" o:title=""/>
                </v:shape>
                <o:OLEObject Type="Embed" ProgID="Equation.DSMT4" ShapeID="_x0000_i1047" DrawAspect="Content" ObjectID="_1641056348" r:id="rId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E69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>
                <v:shape id="_x0000_i1048" type="#_x0000_t75" style="width:54.75pt;height:15.75pt" o:ole="">
                  <v:imagedata r:id="rId18" o:title=""/>
                </v:shape>
                <o:OLEObject Type="Embed" ProgID="Equation.DSMT4" ShapeID="_x0000_i1048" DrawAspect="Content" ObjectID="_1641056349" r:id="rId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34" w:type="dxa"/>
          </w:tcPr>
          <w:p w:rsidR="00FA4E50" w:rsidRDefault="00FA4E50" w:rsidP="00BB03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несите общий множитель за скобки: </w:t>
            </w:r>
          </w:p>
          <w:p w:rsidR="00FA4E50" w:rsidRPr="003E6932" w:rsidRDefault="00FA4E50" w:rsidP="00BB03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05343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60">
                <v:shape id="_x0000_i1056" type="#_x0000_t75" style="width:57pt;height:18pt" o:ole="">
                  <v:imagedata r:id="rId20" o:title=""/>
                </v:shape>
                <o:OLEObject Type="Embed" ProgID="Equation.DSMT4" ShapeID="_x0000_i1056" DrawAspect="Content" ObjectID="_1641056350" r:id="rId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E69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20">
                <v:shape id="_x0000_i1057" type="#_x0000_t75" style="width:48.75pt;height:15.75pt" o:ole="">
                  <v:imagedata r:id="rId22" o:title=""/>
                </v:shape>
                <o:OLEObject Type="Embed" ProgID="Equation.DSMT4" ShapeID="_x0000_i1057" DrawAspect="Content" ObjectID="_1641056351" r:id="rId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A4E50" w:rsidTr="00BB034B">
        <w:tc>
          <w:tcPr>
            <w:tcW w:w="936" w:type="dxa"/>
          </w:tcPr>
          <w:p w:rsidR="00FA4E50" w:rsidRPr="003E6932" w:rsidRDefault="00FA4E50" w:rsidP="00BB034B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320">
                <v:shape id="_x0000_i1049" type="#_x0000_t75" style="width:15pt;height:15.75pt" o:ole="">
                  <v:imagedata r:id="rId24" o:title=""/>
                </v:shape>
                <o:OLEObject Type="Embed" ProgID="Equation.DSMT4" ShapeID="_x0000_i1049" DrawAspect="Content" ObjectID="_1641056352" r:id="rId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34" w:type="dxa"/>
          </w:tcPr>
          <w:p w:rsidR="00FA4E50" w:rsidRDefault="00FA4E50" w:rsidP="00BB03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3E693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40" w:dyaOrig="400">
                <v:shape id="_x0000_i1050" type="#_x0000_t75" style="width:117pt;height:20.25pt" o:ole="">
                  <v:imagedata r:id="rId26" o:title=""/>
                </v:shape>
                <o:OLEObject Type="Embed" ProgID="Equation.DSMT4" ShapeID="_x0000_i1050" DrawAspect="Content" ObjectID="_1641056353" r:id="rId5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34" w:type="dxa"/>
          </w:tcPr>
          <w:p w:rsidR="00FA4E50" w:rsidRDefault="00FA4E50" w:rsidP="00BB03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3E693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20" w:dyaOrig="400">
                <v:shape id="_x0000_i1058" type="#_x0000_t75" style="width:120.75pt;height:20.25pt" o:ole="">
                  <v:imagedata r:id="rId28" o:title=""/>
                </v:shape>
                <o:OLEObject Type="Embed" ProgID="Equation.DSMT4" ShapeID="_x0000_i1058" DrawAspect="Content" ObjectID="_1641056354" r:id="rId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A4E50" w:rsidTr="00BB034B">
        <w:tc>
          <w:tcPr>
            <w:tcW w:w="936" w:type="dxa"/>
          </w:tcPr>
          <w:p w:rsidR="00FA4E50" w:rsidRPr="003E6932" w:rsidRDefault="00FA4E50" w:rsidP="00BB034B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320">
                <v:shape id="_x0000_i1051" type="#_x0000_t75" style="width:15.75pt;height:15.75pt" o:ole="">
                  <v:imagedata r:id="rId30" o:title=""/>
                </v:shape>
                <o:OLEObject Type="Embed" ProgID="Equation.DSMT4" ShapeID="_x0000_i1051" DrawAspect="Content" ObjectID="_1641056355" r:id="rId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34" w:type="dxa"/>
          </w:tcPr>
          <w:p w:rsidR="00FA4E50" w:rsidRDefault="00FA4E50" w:rsidP="00BB03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задачу с помощью уравнения: Пассажирский поезд за 4ч прошел такое же расстояние, какое товарный за 6ч. Найдите скорость пассажирского поезда, если известно, что скорость товарного на 20 км/ч меньше.</w:t>
            </w:r>
          </w:p>
        </w:tc>
        <w:tc>
          <w:tcPr>
            <w:tcW w:w="4134" w:type="dxa"/>
          </w:tcPr>
          <w:p w:rsidR="00FA4E50" w:rsidRDefault="00FA4E50" w:rsidP="00BB03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задачу с помощью уравнения: В трех шестых классах 91 ученик. В 6А на 2 ученика меньше, чем в 6Б, а в 6В на 3 ученика больше, чем в 6Б. Сколько учащихся в каждом классе?</w:t>
            </w:r>
          </w:p>
        </w:tc>
      </w:tr>
      <w:tr w:rsidR="00FA4E50" w:rsidTr="00BB034B">
        <w:tc>
          <w:tcPr>
            <w:tcW w:w="936" w:type="dxa"/>
          </w:tcPr>
          <w:p w:rsidR="00FA4E50" w:rsidRPr="003E6932" w:rsidRDefault="00FA4E50" w:rsidP="00BB034B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4134" w:type="dxa"/>
          </w:tcPr>
          <w:p w:rsidR="00FA4E50" w:rsidRDefault="00FA4E50" w:rsidP="00BB03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3E69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80" w:dyaOrig="620">
                <v:shape id="_x0000_i1052" type="#_x0000_t75" style="width:89.25pt;height:30.75pt" o:ole="">
                  <v:imagedata r:id="rId32" o:title=""/>
                </v:shape>
                <o:OLEObject Type="Embed" ProgID="Equation.DSMT4" ShapeID="_x0000_i1052" DrawAspect="Content" ObjectID="_1641056356" r:id="rId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34" w:type="dxa"/>
          </w:tcPr>
          <w:p w:rsidR="00FA4E50" w:rsidRDefault="00FA4E50" w:rsidP="00BB03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3E69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80" w:dyaOrig="620">
                <v:shape id="_x0000_i1059" type="#_x0000_t75" style="width:89.25pt;height:30.75pt" o:ole="">
                  <v:imagedata r:id="rId34" o:title=""/>
                </v:shape>
                <o:OLEObject Type="Embed" ProgID="Equation.DSMT4" ShapeID="_x0000_i1059" DrawAspect="Content" ObjectID="_1641056357" r:id="rId5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A4E50" w:rsidTr="00BB034B">
        <w:tc>
          <w:tcPr>
            <w:tcW w:w="936" w:type="dxa"/>
          </w:tcPr>
          <w:p w:rsidR="00FA4E50" w:rsidRPr="003E6932" w:rsidRDefault="00FA4E50" w:rsidP="00BB03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4134" w:type="dxa"/>
          </w:tcPr>
          <w:p w:rsidR="00FA4E50" w:rsidRDefault="00FA4E50" w:rsidP="00BB03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</w:p>
          <w:p w:rsidR="00FA4E50" w:rsidRPr="00743080" w:rsidRDefault="00FA4E50" w:rsidP="00BB03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687B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2960" w:dyaOrig="800">
                <v:shape id="_x0000_i1053" type="#_x0000_t75" style="width:147.75pt;height:39.75pt" o:ole="">
                  <v:imagedata r:id="rId36" o:title=""/>
                </v:shape>
                <o:OLEObject Type="Embed" ProgID="Equation.DSMT4" ShapeID="_x0000_i1053" DrawAspect="Content" ObjectID="_1641056358" r:id="rId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34" w:type="dxa"/>
          </w:tcPr>
          <w:p w:rsidR="00FA4E50" w:rsidRDefault="00FA4E50" w:rsidP="00BB03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</w:p>
          <w:p w:rsidR="00FA4E50" w:rsidRPr="00743080" w:rsidRDefault="00FA4E50" w:rsidP="00BB034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4E50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2960" w:dyaOrig="800">
                <v:shape id="_x0000_i1060" type="#_x0000_t75" style="width:147.75pt;height:39.75pt" o:ole="">
                  <v:imagedata r:id="rId38" o:title=""/>
                </v:shape>
                <o:OLEObject Type="Embed" ProgID="Equation.DSMT4" ShapeID="_x0000_i1060" DrawAspect="Content" ObjectID="_1641056359" r:id="rId5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FA4E50" w:rsidRPr="003D178C" w:rsidRDefault="00FA4E50" w:rsidP="00FA4E5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A4E50" w:rsidRPr="003D178C" w:rsidRDefault="00FA4E50" w:rsidP="00FA4E50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A4E50" w:rsidRPr="0005343A" w:rsidRDefault="00FA4E50" w:rsidP="00FA4E5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E3CA8" w:rsidRPr="0005343A" w:rsidRDefault="000E3CA8" w:rsidP="0005343A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0E3CA8" w:rsidRPr="0005343A">
      <w:headerReference w:type="default" r:id="rId5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4EB4" w:rsidRDefault="00FA4E50">
    <w:pPr>
      <w:pStyle w:val="a3"/>
    </w:pPr>
    <w:r>
      <w:t>Алгебра</w:t>
    </w:r>
    <w:r>
      <w:ptab w:relativeTo="margin" w:alignment="center" w:leader="none"/>
    </w:r>
    <w:r>
      <w:t>МБОУ</w:t>
    </w:r>
    <w:r>
      <w:t xml:space="preserve"> «Гвардейская школа-гимназия №2»</w:t>
    </w:r>
    <w:r>
      <w:ptab w:relativeTo="margin" w:alignment="right" w:leader="none"/>
    </w:r>
    <w:r>
      <w:t>7 класс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343A"/>
    <w:rsid w:val="0005343A"/>
    <w:rsid w:val="000E3CA8"/>
    <w:rsid w:val="00844221"/>
    <w:rsid w:val="0087687B"/>
    <w:rsid w:val="00924403"/>
    <w:rsid w:val="00A85B66"/>
    <w:rsid w:val="00FA4E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7AC154A-C00A-4D8C-8C67-8F09983A1D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5343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534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05343A"/>
  </w:style>
  <w:style w:type="table" w:styleId="a5">
    <w:name w:val="Table Grid"/>
    <w:basedOn w:val="a1"/>
    <w:uiPriority w:val="39"/>
    <w:rsid w:val="0005343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5.bin"/><Relationship Id="rId59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2.bin"/><Relationship Id="rId58" Type="http://schemas.openxmlformats.org/officeDocument/2006/relationships/header" Target="header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31.bin"/><Relationship Id="rId6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5.bin"/><Relationship Id="rId8" Type="http://schemas.openxmlformats.org/officeDocument/2006/relationships/image" Target="media/image3.wmf"/><Relationship Id="rId51" Type="http://schemas.openxmlformats.org/officeDocument/2006/relationships/oleObject" Target="embeddings/oleObject30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385</Words>
  <Characters>2195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3</cp:revision>
  <dcterms:created xsi:type="dcterms:W3CDTF">2020-01-20T16:50:00Z</dcterms:created>
  <dcterms:modified xsi:type="dcterms:W3CDTF">2020-01-20T17:08:00Z</dcterms:modified>
</cp:coreProperties>
</file>